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354" r:id="rId2"/>
    <p:sldId id="352" r:id="rId3"/>
    <p:sldId id="356" r:id="rId4"/>
    <p:sldId id="357" r:id="rId5"/>
    <p:sldId id="358" r:id="rId6"/>
    <p:sldId id="359" r:id="rId7"/>
    <p:sldId id="355" r:id="rId8"/>
    <p:sldId id="360" r:id="rId9"/>
    <p:sldId id="475" r:id="rId10"/>
    <p:sldId id="479" r:id="rId11"/>
    <p:sldId id="480" r:id="rId12"/>
    <p:sldId id="481" r:id="rId13"/>
    <p:sldId id="482" r:id="rId14"/>
    <p:sldId id="483" r:id="rId15"/>
    <p:sldId id="484" r:id="rId16"/>
    <p:sldId id="361" r:id="rId17"/>
    <p:sldId id="476" r:id="rId18"/>
    <p:sldId id="485" r:id="rId19"/>
    <p:sldId id="486" r:id="rId20"/>
    <p:sldId id="487" r:id="rId21"/>
    <p:sldId id="488" r:id="rId22"/>
    <p:sldId id="489" r:id="rId23"/>
    <p:sldId id="490" r:id="rId24"/>
    <p:sldId id="491" r:id="rId25"/>
    <p:sldId id="492" r:id="rId26"/>
    <p:sldId id="494" r:id="rId27"/>
    <p:sldId id="495" r:id="rId28"/>
    <p:sldId id="496" r:id="rId29"/>
    <p:sldId id="497" r:id="rId30"/>
    <p:sldId id="498" r:id="rId31"/>
    <p:sldId id="499" r:id="rId32"/>
    <p:sldId id="501" r:id="rId33"/>
    <p:sldId id="502" r:id="rId34"/>
    <p:sldId id="464" r:id="rId35"/>
    <p:sldId id="467" r:id="rId36"/>
    <p:sldId id="473" r:id="rId37"/>
    <p:sldId id="318" r:id="rId38"/>
    <p:sldId id="320" r:id="rId39"/>
    <p:sldId id="504" r:id="rId40"/>
    <p:sldId id="505" r:id="rId41"/>
    <p:sldId id="506" r:id="rId42"/>
    <p:sldId id="507" r:id="rId43"/>
    <p:sldId id="508" r:id="rId44"/>
    <p:sldId id="510" r:id="rId45"/>
    <p:sldId id="509" r:id="rId46"/>
    <p:sldId id="512" r:id="rId47"/>
    <p:sldId id="433" r:id="rId48"/>
    <p:sldId id="436" r:id="rId49"/>
  </p:sldIdLst>
  <p:sldSz cx="12192000" cy="6858000"/>
  <p:notesSz cx="6858000" cy="9144000"/>
  <p:custDataLst>
    <p:tags r:id="rId5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4" d="100"/>
          <a:sy n="64" d="100"/>
        </p:scale>
        <p:origin x="6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5050CC-5CD8-4241-99F4-D361492EE2B9}" type="datetimeFigureOut">
              <a:rPr lang="en-US" smtClean="0"/>
              <a:t>4/1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9740E3-57B7-4816-876C-0D7B6C3AA8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544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9740E3-57B7-4816-876C-0D7B6C3AA8E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09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BCC0CF-3C58-CC5C-3B00-C3CA6BC170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06E6A48C-EE06-9137-007E-8751AB2AC0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866AD02-64B1-3C3B-C727-A416506E5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4/15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B8406D-65DE-1BEA-7F69-3687EB1A9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8982C2-9936-4339-6ED5-A109DC669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213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56787A5-91D6-96FD-0FC0-411818AEA1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B10A03-4D08-5566-F75A-D9D2E96D8D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AB6C133-3627-E4D6-8DC0-35512552F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4/15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A27A60-797D-5E4B-3A4B-370121D29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F5FE817-D0C4-3EA2-1855-19EEF374E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05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DF6867AD-7A5E-F4E7-5C24-20853C769B3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69A5396-379B-164A-0EAE-0A524ED1DD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854D58-719C-3EEB-C0DB-479EAAC5C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4/15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BBE6A81-7F35-D5B1-4A2B-35FD26B35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13BD25-A0D1-6EB9-0FDE-2D8334802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80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5CD78E-DBF2-EB36-F255-408912FBB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934BBE4-7EFF-0261-7DF6-0AC126D5ED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79A904B-918E-B1F2-8E6A-7CC630970E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4/15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B98587-163F-4871-09AB-97B149A84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0007008-F2E4-3389-3ADB-E3182FA7F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735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2A5267B-7FBA-D485-A445-07E2D125C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92D68E-9143-6A98-5842-5FDF4A6407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FDF937-FB7D-E89E-1B6D-B688AADC5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4/15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626981-6650-5351-64D1-D4E8ADA4D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EF2A7EC-3CC0-7743-6283-4CA89C1DB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070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B4DB7A7-34E5-C76C-0DD4-0FAEA828F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7A2A41C-7363-FDAE-FA0B-552F00BC77D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8CD2EA-8258-7D7E-979A-8E4AEF21C3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9ECBF51-223C-EED3-1D0B-D6B68ECC3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4/15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E75CE05-6169-5D52-1980-90AF1B317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4047333-FDDB-A59B-A007-198D2BF21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634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5A9304A-90F7-3A7F-9677-B1A2B214D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7F56709-040B-FB1F-A15D-D6BA15437F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8035B6C-1267-7542-7D35-A06D5D0A02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8CA0353-122A-AC50-1689-8A6AE4A05C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0A4D1D5D-A68E-65FF-FA03-39BDB2E283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58CC3AA-B782-B434-0D12-0DB8BFCC2D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4/15/2025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014A6FD-0FDE-D074-0737-620785E531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7642B698-5B68-9A0C-0075-E73897237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242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20E7F5-59F1-E4A7-AC39-E688205DD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722D59E3-F577-F808-F802-77B0769100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4/15/2025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6DA635C-381E-26E8-FB83-8ECCAB700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D5D1A68A-A45C-128E-7F9F-503CE5576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174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5D878D47-C2D1-A5F7-DCD4-11265632B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4/15/2025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8906DA2C-3916-3F6B-CE88-FA9E014B7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60EECA87-C933-39B1-FA95-C99F430D3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045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690ABB-C278-A19A-D27F-27FD73D992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042170A-1F9D-61C3-057F-750F8DCE5B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C51BB5E-9D82-69A7-9732-F7B6A1C06F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8EB6896-4761-ED04-29BC-E456CFA118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4/15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B0E2930-751B-3F8D-0B78-31E3789B5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0AF7D0E-F319-7184-6073-31219BC27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377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E8F28C4-38CD-8124-CC25-C3639CA378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8EBA93B-437D-BE0F-07FB-CC44EBBD7A9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3570488-9D57-5DB2-11B9-B12820F97D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2A959F6-E2DA-7EC4-361D-A9BED5464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4/15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C3C97CA-B00A-549F-B961-258ADA163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35C8BE6-5CED-BC76-D23F-E54DB37C9F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69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11E2ED61-5371-B417-8B83-CB5086EFB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03EAF0B-C432-BB86-9D6D-C916EA9A00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E032E6-9FB7-8036-3DC6-F51F7A8566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8C671-3108-41B3-8B13-74697405CA74}" type="datetimeFigureOut">
              <a:rPr lang="en-US" smtClean="0"/>
              <a:t>4/15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391B869-E468-8861-8C10-384DF587B7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9EC9F2B-150F-4E3E-A1DC-0F28B3B9C9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51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13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4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7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4" Type="http://schemas.openxmlformats.org/officeDocument/2006/relationships/image" Target="../media/image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5" Type="http://schemas.openxmlformats.org/officeDocument/2006/relationships/image" Target="../media/image9.png"/><Relationship Id="rId4" Type="http://schemas.openxmlformats.org/officeDocument/2006/relationships/image" Target="../media/image1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png"/><Relationship Id="rId2" Type="http://schemas.openxmlformats.org/officeDocument/2006/relationships/tags" Target="../tags/tag3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png"/><Relationship Id="rId4" Type="http://schemas.openxmlformats.org/officeDocument/2006/relationships/image" Target="../media/image6.jpeg"/><Relationship Id="rId9" Type="http://schemas.openxmlformats.org/officeDocument/2006/relationships/image" Target="../media/image2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7" Type="http://schemas.openxmlformats.org/officeDocument/2006/relationships/image" Target="../media/image22.png"/><Relationship Id="rId2" Type="http://schemas.microsoft.com/office/2007/relationships/media" Target="../media/media2.mp4"/><Relationship Id="rId1" Type="http://schemas.openxmlformats.org/officeDocument/2006/relationships/tags" Target="../tags/tag40.xml"/><Relationship Id="rId6" Type="http://schemas.openxmlformats.org/officeDocument/2006/relationships/image" Target="../media/image21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2" Type="http://schemas.microsoft.com/office/2007/relationships/media" Target="../media/media1.mp4"/><Relationship Id="rId1" Type="http://schemas.openxmlformats.org/officeDocument/2006/relationships/tags" Target="../tags/tag5.xml"/><Relationship Id="rId5" Type="http://schemas.openxmlformats.org/officeDocument/2006/relationships/image" Target="../media/image8.png"/><Relationship Id="rId4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7" Type="http://schemas.openxmlformats.org/officeDocument/2006/relationships/image" Target="../media/image22.png"/><Relationship Id="rId2" Type="http://schemas.microsoft.com/office/2007/relationships/media" Target="../media/media2.mp4"/><Relationship Id="rId1" Type="http://schemas.openxmlformats.org/officeDocument/2006/relationships/tags" Target="../tags/tag41.xml"/><Relationship Id="rId6" Type="http://schemas.openxmlformats.org/officeDocument/2006/relationships/image" Target="../media/image21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7" Type="http://schemas.openxmlformats.org/officeDocument/2006/relationships/image" Target="../media/image22.png"/><Relationship Id="rId2" Type="http://schemas.microsoft.com/office/2007/relationships/media" Target="../media/media2.mp4"/><Relationship Id="rId1" Type="http://schemas.openxmlformats.org/officeDocument/2006/relationships/tags" Target="../tags/tag42.xml"/><Relationship Id="rId6" Type="http://schemas.openxmlformats.org/officeDocument/2006/relationships/image" Target="../media/image21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7" Type="http://schemas.openxmlformats.org/officeDocument/2006/relationships/image" Target="../media/image22.png"/><Relationship Id="rId2" Type="http://schemas.microsoft.com/office/2007/relationships/media" Target="../media/media2.mp4"/><Relationship Id="rId1" Type="http://schemas.openxmlformats.org/officeDocument/2006/relationships/tags" Target="../tags/tag43.xml"/><Relationship Id="rId6" Type="http://schemas.openxmlformats.org/officeDocument/2006/relationships/image" Target="../media/image21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7" Type="http://schemas.openxmlformats.org/officeDocument/2006/relationships/image" Target="../media/image22.png"/><Relationship Id="rId2" Type="http://schemas.microsoft.com/office/2007/relationships/media" Target="../media/media2.mp4"/><Relationship Id="rId1" Type="http://schemas.openxmlformats.org/officeDocument/2006/relationships/tags" Target="../tags/tag44.xml"/><Relationship Id="rId6" Type="http://schemas.openxmlformats.org/officeDocument/2006/relationships/image" Target="../media/image21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png"/><Relationship Id="rId2" Type="http://schemas.openxmlformats.org/officeDocument/2006/relationships/tags" Target="../tags/tag4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jpeg"/><Relationship Id="rId9" Type="http://schemas.openxmlformats.org/officeDocument/2006/relationships/image" Target="../media/image3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png"/><Relationship Id="rId2" Type="http://schemas.openxmlformats.org/officeDocument/2006/relationships/tags" Target="../tags/tag4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png"/><Relationship Id="rId2" Type="http://schemas.openxmlformats.org/officeDocument/2006/relationships/tags" Target="../tags/tag4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Relationship Id="rId6" Type="http://schemas.openxmlformats.org/officeDocument/2006/relationships/image" Target="../media/image24.png"/><Relationship Id="rId5" Type="http://schemas.openxmlformats.org/officeDocument/2006/relationships/image" Target="../media/image4.png"/><Relationship Id="rId4" Type="http://schemas.openxmlformats.org/officeDocument/2006/relationships/image" Target="../media/image2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Relationship Id="rId4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9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oạn Bài: Những Cánh Buồm – Ngữ Văn 6, Sách Chân Trời Sáng Tạo - Việt Nam  Overnight">
            <a:extLst>
              <a:ext uri="{FF2B5EF4-FFF2-40B4-BE49-F238E27FC236}">
                <a16:creationId xmlns:a16="http://schemas.microsoft.com/office/drawing/2014/main" id="{6923B70B-51BF-6401-16E1-C939A84A106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6" t="7724" r="-383"/>
          <a:stretch/>
        </p:blipFill>
        <p:spPr bwMode="auto">
          <a:xfrm>
            <a:off x="-80682" y="0"/>
            <a:ext cx="12321338" cy="6920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2" descr="Cành hoa hồng thêu trang trí cổ điển - PNG">
            <a:extLst>
              <a:ext uri="{FF2B5EF4-FFF2-40B4-BE49-F238E27FC236}">
                <a16:creationId xmlns:a16="http://schemas.microsoft.com/office/drawing/2014/main" id="{4FD02803-30F2-ED01-BA32-1965573914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8BFB3CA-02AF-2C80-3484-7395A7F9F2D1}"/>
              </a:ext>
            </a:extLst>
          </p:cNvPr>
          <p:cNvSpPr txBox="1"/>
          <p:nvPr/>
        </p:nvSpPr>
        <p:spPr>
          <a:xfrm>
            <a:off x="5430982" y="2981235"/>
            <a:ext cx="704653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dirty="0">
                <a:latin typeface="+mj-lt"/>
              </a:rPr>
              <a:t>NHỮNG CÁNH BUỒM</a:t>
            </a:r>
            <a:endParaRPr lang="en-US" sz="3600" dirty="0">
              <a:latin typeface="+mj-lt"/>
            </a:endParaRPr>
          </a:p>
          <a:p>
            <a:r>
              <a:rPr lang="vi-VN" sz="3600" b="1" i="1" dirty="0">
                <a:latin typeface="+mj-lt"/>
              </a:rPr>
              <a:t>                -</a:t>
            </a:r>
            <a:r>
              <a:rPr lang="vi-VN" sz="3600" b="1" i="1" dirty="0" err="1">
                <a:latin typeface="+mj-lt"/>
              </a:rPr>
              <a:t>Hoàng</a:t>
            </a:r>
            <a:r>
              <a:rPr lang="vi-VN" sz="3600" b="1" i="1" dirty="0">
                <a:latin typeface="+mj-lt"/>
              </a:rPr>
              <a:t> Trung Thông</a:t>
            </a:r>
            <a:r>
              <a:rPr lang="vi-VN" sz="3600" dirty="0">
                <a:latin typeface="+mj-lt"/>
              </a:rPr>
              <a:t>-</a:t>
            </a:r>
            <a:endParaRPr lang="en-US" sz="3600" dirty="0">
              <a:latin typeface="+mj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702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4" y="618625"/>
            <a:ext cx="6096000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DDB435A-0601-E6E8-FC9E-273D91D0BB21}"/>
              </a:ext>
            </a:extLst>
          </p:cNvPr>
          <p:cNvSpPr txBox="1"/>
          <p:nvPr/>
        </p:nvSpPr>
        <p:spPr>
          <a:xfrm>
            <a:off x="3746379" y="1437909"/>
            <a:ext cx="6931741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tìm hiểu các nguồn tài liệu ở nhà, nêu </a:t>
            </a:r>
            <a:r>
              <a:rPr lang="pt-BR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ắn gọn</a:t>
            </a:r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ững hiểu biết của em về tác giả Hoàng Trung Thông (tên khai sinh, bút danh, quê quán, năm sinh, tác phẩm chính,...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DD5B56D1-C4FA-09B3-D910-A961770F67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742481" y="1494929"/>
            <a:ext cx="5299882" cy="5306051"/>
          </a:xfrm>
          <a:prstGeom prst="rect">
            <a:avLst/>
          </a:prstGeom>
        </p:spPr>
      </p:pic>
      <p:pic>
        <p:nvPicPr>
          <p:cNvPr id="16" name="Hình ảnh 15">
            <a:extLst>
              <a:ext uri="{FF2B5EF4-FFF2-40B4-BE49-F238E27FC236}">
                <a16:creationId xmlns:a16="http://schemas.microsoft.com/office/drawing/2014/main" id="{2F93CBAA-25B1-B53C-583A-EF7B47985A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8329" y="4001588"/>
            <a:ext cx="2551367" cy="212691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03459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4" y="618625"/>
            <a:ext cx="6096000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050" name="Picture 2" descr="Hoàng Trung Thông – Wikipedia tiếng Việt">
            <a:extLst>
              <a:ext uri="{FF2B5EF4-FFF2-40B4-BE49-F238E27FC236}">
                <a16:creationId xmlns:a16="http://schemas.microsoft.com/office/drawing/2014/main" id="{7754B9C0-CDAC-DAFB-D8BF-1107AF559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024" y="1480578"/>
            <a:ext cx="3899648" cy="4197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8E0DC37-3748-DC23-6BBF-03C03483658C}"/>
              </a:ext>
            </a:extLst>
          </p:cNvPr>
          <p:cNvSpPr txBox="1"/>
          <p:nvPr/>
        </p:nvSpPr>
        <p:spPr>
          <a:xfrm>
            <a:off x="4876221" y="132532"/>
            <a:ext cx="623278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ung 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6F9AE49-BDC1-C220-B63E-9D1BE969F254}"/>
              </a:ext>
            </a:extLst>
          </p:cNvPr>
          <p:cNvSpPr txBox="1"/>
          <p:nvPr/>
        </p:nvSpPr>
        <p:spPr>
          <a:xfrm>
            <a:off x="4876221" y="1269149"/>
            <a:ext cx="5563720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m sinh – năm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1925 –1993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4876221" y="1922648"/>
            <a:ext cx="333150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4876221" y="2611987"/>
            <a:ext cx="6896172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ô 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ọ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ạ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0A221C9-D87F-B502-05F2-104B5F653817}"/>
              </a:ext>
            </a:extLst>
          </p:cNvPr>
          <p:cNvSpPr txBox="1"/>
          <p:nvPr/>
        </p:nvSpPr>
        <p:spPr>
          <a:xfrm>
            <a:off x="4848750" y="3753588"/>
            <a:ext cx="6896172" cy="248578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55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60), 15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64), 17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84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ứ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89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92);…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68597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nh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ng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4637BE9-5822-9F77-3BC7-2BF917FE2E5A}"/>
              </a:ext>
            </a:extLst>
          </p:cNvPr>
          <p:cNvSpPr txBox="1"/>
          <p:nvPr/>
        </p:nvSpPr>
        <p:spPr>
          <a:xfrm>
            <a:off x="4088049" y="2652821"/>
            <a:ext cx="5432470" cy="1055608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689A534D-6EDB-F306-0971-2C0E2E04D8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00943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1117387" y="1930737"/>
            <a:ext cx="272244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1963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1075185" y="2825890"/>
            <a:ext cx="5639379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ê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nh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ng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86886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ọ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4637BE9-5822-9F77-3BC7-2BF917FE2E5A}"/>
              </a:ext>
            </a:extLst>
          </p:cNvPr>
          <p:cNvSpPr txBox="1"/>
          <p:nvPr/>
        </p:nvSpPr>
        <p:spPr>
          <a:xfrm>
            <a:off x="4206920" y="1887466"/>
            <a:ext cx="6555567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ấ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?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689A534D-6EDB-F306-0971-2C0E2E04D8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48429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1080810" y="1715574"/>
            <a:ext cx="747797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ênh khê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ữ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1076118" y="2402148"/>
            <a:ext cx="434720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ả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íc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ớt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ọ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9C324F4-39A0-988C-7BB2-24EB555FFB44}"/>
              </a:ext>
            </a:extLst>
          </p:cNvPr>
          <p:cNvSpPr txBox="1"/>
          <p:nvPr/>
        </p:nvSpPr>
        <p:spPr>
          <a:xfrm>
            <a:off x="1076118" y="3090281"/>
            <a:ext cx="732557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ơi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ớ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ứ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ờ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mo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ợ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63546A5-E660-0795-3C34-5F6415962B7E}"/>
              </a:ext>
            </a:extLst>
          </p:cNvPr>
          <p:cNvSpPr txBox="1"/>
          <p:nvPr/>
        </p:nvSpPr>
        <p:spPr>
          <a:xfrm>
            <a:off x="1076118" y="3867212"/>
            <a:ext cx="783928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gâ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uy tư, suy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DDC9048-181F-43E0-E2A4-5D69B742B276}"/>
              </a:ext>
            </a:extLst>
          </p:cNvPr>
          <p:cNvSpPr txBox="1"/>
          <p:nvPr/>
        </p:nvSpPr>
        <p:spPr>
          <a:xfrm>
            <a:off x="1076118" y="4600523"/>
            <a:ext cx="8153226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ẽ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o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1543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605980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4363551" y="2851182"/>
            <a:ext cx="4244001" cy="57781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1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8469" y="3811344"/>
            <a:ext cx="3694164" cy="193809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97491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0A235200-BB78-F7F8-2157-E7ADA804957D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56498" y="1147284"/>
          <a:ext cx="11479004" cy="512064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6317067">
                  <a:extLst>
                    <a:ext uri="{9D8B030D-6E8A-4147-A177-3AD203B41FA5}">
                      <a16:colId xmlns:a16="http://schemas.microsoft.com/office/drawing/2014/main" val="3923384686"/>
                    </a:ext>
                  </a:extLst>
                </a:gridCol>
                <a:gridCol w="5161937">
                  <a:extLst>
                    <a:ext uri="{9D8B030D-6E8A-4147-A177-3AD203B41FA5}">
                      <a16:colId xmlns:a16="http://schemas.microsoft.com/office/drawing/2014/main" val="3837196275"/>
                    </a:ext>
                  </a:extLst>
                </a:gridCol>
              </a:tblGrid>
              <a:tr h="961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	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8798088"/>
                  </a:ext>
                </a:extLst>
              </a:tr>
              <a:tr h="4591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+mj-lt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ồ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?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……..</a:t>
                      </a:r>
                    </a:p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…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7611227"/>
                  </a:ext>
                </a:extLst>
              </a:tr>
              <a:tr h="19227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i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i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ữ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5113294"/>
                  </a:ext>
                </a:extLst>
              </a:tr>
              <a:tr h="9613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o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ù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2905868"/>
                  </a:ext>
                </a:extLst>
              </a:tr>
              <a:tr h="11408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0477913"/>
                  </a:ext>
                </a:extLst>
              </a:tr>
              <a:tr h="19227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1811213"/>
                  </a:ext>
                </a:extLst>
              </a:tr>
            </a:tbl>
          </a:graphicData>
        </a:graphic>
      </p:graphicFrame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AF684BF-4A4E-BA0F-9CAA-4DEF7614E62C}"/>
              </a:ext>
            </a:extLst>
          </p:cNvPr>
          <p:cNvSpPr txBox="1"/>
          <p:nvPr/>
        </p:nvSpPr>
        <p:spPr>
          <a:xfrm>
            <a:off x="4304557" y="301167"/>
            <a:ext cx="4244001" cy="57781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1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67900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972879" y="1576799"/>
            <a:ext cx="2006295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/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F8421A64-52BB-A9FA-522E-6C4E63877583}"/>
              </a:ext>
            </a:extLst>
          </p:cNvPr>
          <p:cNvSpPr txBox="1"/>
          <p:nvPr/>
        </p:nvSpPr>
        <p:spPr>
          <a:xfrm>
            <a:off x="720503" y="2202682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46532E7-E85E-6098-C8AA-CD8397CD804F}"/>
              </a:ext>
            </a:extLst>
          </p:cNvPr>
          <p:cNvSpPr txBox="1"/>
          <p:nvPr/>
        </p:nvSpPr>
        <p:spPr>
          <a:xfrm>
            <a:off x="720503" y="2669353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, 6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E93BFA6-FC3F-09A4-723B-91C67CFC3119}"/>
              </a:ext>
            </a:extLst>
          </p:cNvPr>
          <p:cNvSpPr txBox="1"/>
          <p:nvPr/>
        </p:nvSpPr>
        <p:spPr>
          <a:xfrm>
            <a:off x="720503" y="3506846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o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AFF56B3-4352-C836-99FC-573F7A271C2C}"/>
              </a:ext>
            </a:extLst>
          </p:cNvPr>
          <p:cNvSpPr txBox="1"/>
          <p:nvPr/>
        </p:nvSpPr>
        <p:spPr>
          <a:xfrm>
            <a:off x="297716" y="4283205"/>
            <a:ext cx="10483356" cy="2009061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marR="182880" algn="just"/>
            <a:r>
              <a:rPr lang="en-US" sz="2800" b="1" spc="-5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=&gt; T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ể</a:t>
            </a:r>
            <a:r>
              <a:rPr lang="vi-VN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</a:t>
            </a:r>
            <a:r>
              <a:rPr lang="en-US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ơ</a:t>
            </a:r>
            <a:r>
              <a:rPr lang="en-US" sz="2800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vi-VN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o</a:t>
            </a:r>
            <a:r>
              <a:rPr lang="en-US" sz="2800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ắ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uộ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ò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p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ầ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â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iê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ắ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ịp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ù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ú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o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242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8" grpId="0"/>
      <p:bldP spid="10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618563" y="1761892"/>
            <a:ext cx="11219121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>
              <a:tabLst>
                <a:tab pos="243205" algn="l"/>
              </a:tabLst>
            </a:pP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i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i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48BC1B6-752F-8623-361B-1E82A7F3A907}"/>
              </a:ext>
            </a:extLst>
          </p:cNvPr>
          <p:cNvSpPr txBox="1"/>
          <p:nvPr/>
        </p:nvSpPr>
        <p:spPr>
          <a:xfrm>
            <a:off x="618564" y="3190118"/>
            <a:ext cx="11219121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>
              <a:tabLst>
                <a:tab pos="243205" algn="l"/>
              </a:tabLst>
            </a:pP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ù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yê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ương, thân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i cha co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28B2B5A-2187-922E-895E-A1ED7765251B}"/>
              </a:ext>
            </a:extLst>
          </p:cNvPr>
          <p:cNvSpPr txBox="1"/>
          <p:nvPr/>
        </p:nvSpPr>
        <p:spPr>
          <a:xfrm>
            <a:off x="618564" y="4209014"/>
            <a:ext cx="7448805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>
              <a:tabLst>
                <a:tab pos="243205" algn="l"/>
              </a:tabLst>
            </a:pP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PTBÐ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spc="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4911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345719" y="2550823"/>
            <a:ext cx="3653084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 dirty="0">
                <a:solidFill>
                  <a:srgbClr val="33CC33"/>
                </a:solidFill>
                <a:latin typeface="Goudy Stout" panose="0202090407030B020401" pitchFamily="18" charset="0"/>
              </a:rPr>
              <a:t>NHỮNG CÁNH BUỒM</a:t>
            </a: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ụ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3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618564" y="1761892"/>
            <a:ext cx="8245218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1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ghe con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ui phơi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ới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đi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48BC1B6-752F-8623-361B-1E82A7F3A907}"/>
              </a:ext>
            </a:extLst>
          </p:cNvPr>
          <p:cNvSpPr txBox="1"/>
          <p:nvPr/>
        </p:nvSpPr>
        <p:spPr>
          <a:xfrm>
            <a:off x="618565" y="3190118"/>
            <a:ext cx="1028049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2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eo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đ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”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ong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28B2B5A-2187-922E-895E-A1ED7765251B}"/>
              </a:ext>
            </a:extLst>
          </p:cNvPr>
          <p:cNvSpPr txBox="1"/>
          <p:nvPr/>
        </p:nvSpPr>
        <p:spPr>
          <a:xfrm>
            <a:off x="618565" y="4546627"/>
            <a:ext cx="488258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3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y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6049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27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773" y="4811755"/>
            <a:ext cx="2469079" cy="1642664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E811E1C9-5A7D-2571-1183-2D3419FA5943}"/>
              </a:ext>
            </a:extLst>
          </p:cNvPr>
          <p:cNvSpPr txBox="1"/>
          <p:nvPr/>
        </p:nvSpPr>
        <p:spPr>
          <a:xfrm>
            <a:off x="845574" y="1536116"/>
            <a:ext cx="10500852" cy="3108543"/>
          </a:xfrm>
          <a:prstGeom prst="rect">
            <a:avLst/>
          </a:prstGeom>
          <a:noFill/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ông gian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ia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?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miêu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Em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trong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1440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098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003083" y="1465603"/>
            <a:ext cx="763298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F2A3C643-8E7B-00B8-D55C-F280D8B6A736}"/>
              </a:ext>
            </a:extLst>
          </p:cNvPr>
          <p:cNvSpPr txBox="1"/>
          <p:nvPr/>
        </p:nvSpPr>
        <p:spPr>
          <a:xfrm>
            <a:off x="1003083" y="2469033"/>
            <a:ext cx="650384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96404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5656ED18-48DE-0FC0-4D2E-50EAE7A1E0D8}"/>
              </a:ext>
            </a:extLst>
          </p:cNvPr>
          <p:cNvSpPr txBox="1"/>
          <p:nvPr/>
        </p:nvSpPr>
        <p:spPr>
          <a:xfrm>
            <a:off x="855600" y="1271294"/>
            <a:ext cx="2094078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8EF0475-EC72-A8DA-F61D-1F06304BF697}"/>
              </a:ext>
            </a:extLst>
          </p:cNvPr>
          <p:cNvSpPr txBox="1"/>
          <p:nvPr/>
        </p:nvSpPr>
        <p:spPr>
          <a:xfrm>
            <a:off x="826102" y="1920498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ECB1703-BDCA-363B-FE72-6DA33279CC30}"/>
              </a:ext>
            </a:extLst>
          </p:cNvPr>
          <p:cNvSpPr txBox="1"/>
          <p:nvPr/>
        </p:nvSpPr>
        <p:spPr>
          <a:xfrm>
            <a:off x="826102" y="2373392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Con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a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ê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ịc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C4D3144E-B468-47B0-26AA-98900D861AF8}"/>
              </a:ext>
            </a:extLst>
          </p:cNvPr>
          <p:cNvSpPr txBox="1"/>
          <p:nvPr/>
        </p:nvSpPr>
        <p:spPr>
          <a:xfrm>
            <a:off x="105599" y="3301304"/>
            <a:ext cx="12192000" cy="138499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ẻo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ự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ỡ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ố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045CC62-108D-FDC0-6152-4B53DC06E008}"/>
              </a:ext>
            </a:extLst>
          </p:cNvPr>
          <p:cNvSpPr txBox="1"/>
          <p:nvPr/>
        </p:nvSpPr>
        <p:spPr>
          <a:xfrm>
            <a:off x="471387" y="4601327"/>
            <a:ext cx="9615756" cy="1532334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ắm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7600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4547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003083" y="1465603"/>
            <a:ext cx="215307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D85A9E2-CA6C-DA27-1376-2CBB511DB5F4}"/>
              </a:ext>
            </a:extLst>
          </p:cNvPr>
          <p:cNvSpPr txBox="1"/>
          <p:nvPr/>
        </p:nvSpPr>
        <p:spPr>
          <a:xfrm>
            <a:off x="840851" y="2164126"/>
            <a:ext cx="643010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F90F643-8948-C6BF-FF7C-627CF6E290FB}"/>
              </a:ext>
            </a:extLst>
          </p:cNvPr>
          <p:cNvSpPr txBox="1"/>
          <p:nvPr/>
        </p:nvSpPr>
        <p:spPr>
          <a:xfrm>
            <a:off x="652712" y="2640992"/>
            <a:ext cx="11105343" cy="2009061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ê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Ch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ì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ì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ở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e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8DBCAD97-0014-8BC8-1DC2-259A0C6A0AE5}"/>
              </a:ext>
            </a:extLst>
          </p:cNvPr>
          <p:cNvSpPr txBox="1"/>
          <p:nvPr/>
        </p:nvSpPr>
        <p:spPr>
          <a:xfrm>
            <a:off x="1003083" y="4701649"/>
            <a:ext cx="7270762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C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ha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.</a:t>
            </a:r>
            <a:endParaRPr lang="en-US" sz="2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25235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23854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452671" y="1396160"/>
            <a:ext cx="700242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2</a:t>
            </a:r>
          </a:p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a con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2866" y="852516"/>
            <a:ext cx="2557747" cy="1341891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A5F5FFAC-9D50-66AB-C8E7-BCD2FC482C1C}"/>
              </a:ext>
            </a:extLst>
          </p:cNvPr>
          <p:cNvGraphicFramePr>
            <a:graphicFrameLocks noGrp="1"/>
          </p:cNvGraphicFramePr>
          <p:nvPr/>
        </p:nvGraphicFramePr>
        <p:xfrm>
          <a:off x="604123" y="2666638"/>
          <a:ext cx="10604089" cy="2826258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259887">
                  <a:extLst>
                    <a:ext uri="{9D8B030D-6E8A-4147-A177-3AD203B41FA5}">
                      <a16:colId xmlns:a16="http://schemas.microsoft.com/office/drawing/2014/main" val="1153330207"/>
                    </a:ext>
                  </a:extLst>
                </a:gridCol>
                <a:gridCol w="1074631">
                  <a:extLst>
                    <a:ext uri="{9D8B030D-6E8A-4147-A177-3AD203B41FA5}">
                      <a16:colId xmlns:a16="http://schemas.microsoft.com/office/drawing/2014/main" val="4239808066"/>
                    </a:ext>
                  </a:extLst>
                </a:gridCol>
                <a:gridCol w="1849000">
                  <a:extLst>
                    <a:ext uri="{9D8B030D-6E8A-4147-A177-3AD203B41FA5}">
                      <a16:colId xmlns:a16="http://schemas.microsoft.com/office/drawing/2014/main" val="1862034640"/>
                    </a:ext>
                  </a:extLst>
                </a:gridCol>
                <a:gridCol w="5420571">
                  <a:extLst>
                    <a:ext uri="{9D8B030D-6E8A-4147-A177-3AD203B41FA5}">
                      <a16:colId xmlns:a16="http://schemas.microsoft.com/office/drawing/2014/main" val="1682596847"/>
                    </a:ext>
                  </a:extLst>
                </a:gridCol>
              </a:tblGrid>
              <a:tr h="32940">
                <a:tc gridSpan="2"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nói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ạ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4841514"/>
                  </a:ext>
                </a:extLst>
              </a:tr>
              <a:tr h="104566"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0601103"/>
                  </a:ext>
                </a:extLst>
              </a:tr>
              <a:tr h="104566"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a: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8190973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666559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23854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1" y="1322752"/>
            <a:ext cx="3917189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1" y="2211947"/>
            <a:ext cx="9173330" cy="3439239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: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Cha ơi!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ây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58738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3917189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0" y="1754747"/>
            <a:ext cx="9197401" cy="26776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: 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Cha ơi!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ây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1874009" y="4515475"/>
            <a:ext cx="1031799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ề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1050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78321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5441190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: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0" y="1786613"/>
            <a:ext cx="11133778" cy="2246769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ỉ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o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Cha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ầ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ầ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ỉ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u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ă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ang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ở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2456717" y="4344887"/>
            <a:ext cx="965460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con.</a:t>
            </a:r>
            <a:endParaRPr lang="en-US" sz="1050" b="1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4663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3468955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471387" y="1736065"/>
            <a:ext cx="11375825" cy="3108543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ở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The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ẽ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+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2160883" y="4801805"/>
            <a:ext cx="993250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182880"/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hao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 Ta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.</a:t>
            </a:r>
            <a:endParaRPr lang="en-US" sz="1050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4426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E0FE8BBD-8FF6-87B4-8E7B-5F84248E2787}"/>
              </a:ext>
            </a:extLst>
          </p:cNvPr>
          <p:cNvGrpSpPr/>
          <p:nvPr/>
        </p:nvGrpSpPr>
        <p:grpSpPr>
          <a:xfrm>
            <a:off x="3798422" y="143029"/>
            <a:ext cx="4820806" cy="1043001"/>
            <a:chOff x="6801333" y="482001"/>
            <a:chExt cx="4820806" cy="1043001"/>
          </a:xfrm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34DB785B-5BBB-66BB-D1B2-0B6E76CC1957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" name="Nhóm 9">
              <a:extLst>
                <a:ext uri="{FF2B5EF4-FFF2-40B4-BE49-F238E27FC236}">
                  <a16:creationId xmlns:a16="http://schemas.microsoft.com/office/drawing/2014/main" id="{AD9A13FB-3DAD-D372-2CC3-FBACB9E7E9EA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E507E250-7AAA-1644-ADE4-C4751B9F3A8A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2" name="Hình ảnh 11">
                <a:extLst>
                  <a:ext uri="{FF2B5EF4-FFF2-40B4-BE49-F238E27FC236}">
                    <a16:creationId xmlns:a16="http://schemas.microsoft.com/office/drawing/2014/main" id="{4E319240-4203-5E8A-3136-723CB413FE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5CFD90AF-A32F-A12D-D517-9F250FE80A72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C973B59B-517A-2A3B-D596-3720D29BF522}"/>
              </a:ext>
            </a:extLst>
          </p:cNvPr>
          <p:cNvSpPr txBox="1"/>
          <p:nvPr/>
        </p:nvSpPr>
        <p:spPr>
          <a:xfrm>
            <a:off x="4131133" y="2456048"/>
            <a:ext cx="4265615" cy="578882"/>
          </a:xfrm>
          <a:prstGeom prst="roundRect">
            <a:avLst/>
          </a:prstGeom>
          <a:noFill/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SÁT VIDEO SAU</a:t>
            </a:r>
            <a:endParaRPr lang="en-US" sz="2800" b="1" dirty="0"/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id="{BDC021FB-FF50-AC4E-A701-912A0C59947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127" y="3429000"/>
            <a:ext cx="2852123" cy="244996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43160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484A6EA-E7F6-3F97-821D-BBD26C8A3654}"/>
              </a:ext>
            </a:extLst>
          </p:cNvPr>
          <p:cNvSpPr txBox="1"/>
          <p:nvPr/>
        </p:nvSpPr>
        <p:spPr>
          <a:xfrm>
            <a:off x="4390411" y="1382371"/>
            <a:ext cx="7183025" cy="2962513"/>
          </a:xfrm>
          <a:prstGeom prst="wedgeRoundRectCallout">
            <a:avLst>
              <a:gd name="adj1" fmla="val -60699"/>
              <a:gd name="adj2" fmla="val 23946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737F887-A1B3-9EE3-DF7B-76556A01F7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05833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15177E1-BAF6-F845-0D5E-3F73ED7E6B80}"/>
              </a:ext>
            </a:extLst>
          </p:cNvPr>
          <p:cNvSpPr txBox="1"/>
          <p:nvPr/>
        </p:nvSpPr>
        <p:spPr>
          <a:xfrm>
            <a:off x="3146611" y="1108744"/>
            <a:ext cx="6974541" cy="181588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1147868" y="3167208"/>
            <a:ext cx="10165589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ư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8882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15177E1-BAF6-F845-0D5E-3F73ED7E6B80}"/>
              </a:ext>
            </a:extLst>
          </p:cNvPr>
          <p:cNvSpPr txBox="1"/>
          <p:nvPr/>
        </p:nvSpPr>
        <p:spPr>
          <a:xfrm>
            <a:off x="3146611" y="1108744"/>
            <a:ext cx="6974541" cy="181588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1147868" y="3167208"/>
            <a:ext cx="10165589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thơ: 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co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ia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5681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17452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4A7C2-B112-8E11-FCEF-CD0B94FFD5DB}"/>
              </a:ext>
            </a:extLst>
          </p:cNvPr>
          <p:cNvSpPr txBox="1"/>
          <p:nvPr/>
        </p:nvSpPr>
        <p:spPr>
          <a:xfrm>
            <a:off x="2512358" y="4105119"/>
            <a:ext cx="88170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&gt;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ộ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a con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ê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ờ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ướ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ơ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ổ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b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654811" y="2162139"/>
            <a:ext cx="11012933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79DD9D7-700A-9550-ED81-BE7CB39B6316}"/>
              </a:ext>
            </a:extLst>
          </p:cNvPr>
          <p:cNvSpPr txBox="1"/>
          <p:nvPr/>
        </p:nvSpPr>
        <p:spPr>
          <a:xfrm>
            <a:off x="654811" y="1242901"/>
            <a:ext cx="6999601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52499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564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8023E4EC-0571-D4AF-D839-E5145C7D3C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598" y="4313382"/>
            <a:ext cx="3982398" cy="2089316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BCDF9889-A01C-B185-98FF-B38B059CB8D9}"/>
              </a:ext>
            </a:extLst>
          </p:cNvPr>
          <p:cNvSpPr txBox="1"/>
          <p:nvPr/>
        </p:nvSpPr>
        <p:spPr>
          <a:xfrm>
            <a:off x="3504183" y="1608754"/>
            <a:ext cx="5989442" cy="1055608"/>
          </a:xfrm>
          <a:prstGeom prst="wedgeRoundRectCallout">
            <a:avLst>
              <a:gd name="adj1" fmla="val -56198"/>
              <a:gd name="adj2" fmla="val 40570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61EEDB3-A59B-1EEF-205F-E444E931A8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8356" y="1781510"/>
            <a:ext cx="4615815" cy="462118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76672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E86F349-A3F1-7A98-B599-98758D33601C}"/>
              </a:ext>
            </a:extLst>
          </p:cNvPr>
          <p:cNvSpPr txBox="1"/>
          <p:nvPr/>
        </p:nvSpPr>
        <p:spPr>
          <a:xfrm>
            <a:off x="348727" y="812677"/>
            <a:ext cx="4557662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ệ</a:t>
            </a:r>
            <a:r>
              <a:rPr lang="vi-VN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ật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0BDEAEE-9968-0120-C89F-2BEA7D65DDBB}"/>
              </a:ext>
            </a:extLst>
          </p:cNvPr>
          <p:cNvSpPr txBox="1"/>
          <p:nvPr/>
        </p:nvSpPr>
        <p:spPr>
          <a:xfrm>
            <a:off x="447339" y="1439943"/>
            <a:ext cx="378400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pt-BR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Thể thơ tự do linh hoạt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EF9232-D24E-A64A-FDCA-530251D00CA9}"/>
              </a:ext>
            </a:extLst>
          </p:cNvPr>
          <p:cNvSpPr txBox="1"/>
          <p:nvPr/>
        </p:nvSpPr>
        <p:spPr>
          <a:xfrm>
            <a:off x="447339" y="2122472"/>
            <a:ext cx="637480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2800" spc="-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2444C87-DF25-3230-C2F9-9BCE6940AA87}"/>
              </a:ext>
            </a:extLst>
          </p:cNvPr>
          <p:cNvSpPr txBox="1"/>
          <p:nvPr/>
        </p:nvSpPr>
        <p:spPr>
          <a:xfrm>
            <a:off x="447339" y="2786630"/>
            <a:ext cx="1062407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64DD7F8-B09F-EF67-628E-5CD5B9B71A33}"/>
              </a:ext>
            </a:extLst>
          </p:cNvPr>
          <p:cNvSpPr txBox="1"/>
          <p:nvPr/>
        </p:nvSpPr>
        <p:spPr>
          <a:xfrm>
            <a:off x="447338" y="3441634"/>
            <a:ext cx="1062407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ọ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é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é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ây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gôn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ạ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ang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ẩ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o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D36CB9B-3B5F-0DF6-5222-2A98EB5A375F}"/>
              </a:ext>
            </a:extLst>
          </p:cNvPr>
          <p:cNvSpPr txBox="1"/>
          <p:nvPr/>
        </p:nvSpPr>
        <p:spPr>
          <a:xfrm>
            <a:off x="447338" y="4622013"/>
            <a:ext cx="1062407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bay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ổ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con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, sâ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48458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0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5FD0C40-4425-CC62-E722-E20773131089}"/>
              </a:ext>
            </a:extLst>
          </p:cNvPr>
          <p:cNvSpPr txBox="1"/>
          <p:nvPr/>
        </p:nvSpPr>
        <p:spPr>
          <a:xfrm>
            <a:off x="348727" y="565864"/>
            <a:ext cx="5639478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0AAA0D6-F760-75BB-7B5E-D6F7BB11A0D3}"/>
              </a:ext>
            </a:extLst>
          </p:cNvPr>
          <p:cNvSpPr txBox="1"/>
          <p:nvPr/>
        </p:nvSpPr>
        <p:spPr>
          <a:xfrm>
            <a:off x="689019" y="1492550"/>
            <a:ext cx="1028679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ò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ênh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ô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ô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ậ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ể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ơ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ô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67B9B15-4638-F572-90A9-A974A973D0DA}"/>
              </a:ext>
            </a:extLst>
          </p:cNvPr>
          <p:cNvSpPr txBox="1"/>
          <p:nvPr/>
        </p:nvSpPr>
        <p:spPr>
          <a:xfrm>
            <a:off x="689019" y="2762496"/>
            <a:ext cx="1028679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759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14105"/>
              </p:ext>
            </p:extLst>
          </p:nvPr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49" y="-101292"/>
            <a:ext cx="2490799" cy="181807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820" y="3883894"/>
            <a:ext cx="2470204" cy="3036305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21697" y="1360596"/>
            <a:ext cx="5459403" cy="1964672"/>
          </a:xfrm>
          <a:prstGeom prst="horizontalScroll">
            <a:avLst>
              <a:gd name="adj" fmla="val 16223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04656" y="1457700"/>
            <a:ext cx="1431847" cy="126894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92D74EE6-E311-5866-DCA7-B08B5346345F}"/>
              </a:ext>
            </a:extLst>
          </p:cNvPr>
          <p:cNvSpPr/>
          <p:nvPr/>
        </p:nvSpPr>
        <p:spPr>
          <a:xfrm>
            <a:off x="3562476" y="3515804"/>
            <a:ext cx="59785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800" b="1" kern="1800" spc="-75" dirty="0">
                <a:solidFill>
                  <a:srgbClr val="00B050"/>
                </a:solidFill>
                <a:effectLst/>
                <a:latin typeface="MV Boli" panose="02000500030200090000" pitchFamily="2" charset="0"/>
                <a:ea typeface="Times New Roman" panose="02020603050405020304" pitchFamily="18" charset="0"/>
                <a:cs typeface="MV Boli" panose="02000500030200090000" pitchFamily="2" charset="0"/>
              </a:rPr>
              <a:t>NHANH NHƯ CHỚP</a:t>
            </a:r>
            <a:endParaRPr lang="en-US" sz="4800" dirty="0">
              <a:solidFill>
                <a:srgbClr val="00B050"/>
              </a:solidFill>
              <a:effectLst/>
              <a:latin typeface="MV Boli" panose="02000500030200090000" pitchFamily="2" charset="0"/>
              <a:ea typeface="Calibri" panose="020F0502020204030204" pitchFamily="34" charset="0"/>
              <a:cs typeface="MV Boli" panose="02000500030200090000" pitchFamily="2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66F5F6F-0131-7285-D993-E8A7E31FE2E9}"/>
              </a:ext>
            </a:extLst>
          </p:cNvPr>
          <p:cNvSpPr txBox="1"/>
          <p:nvPr/>
        </p:nvSpPr>
        <p:spPr>
          <a:xfrm>
            <a:off x="4141967" y="1945904"/>
            <a:ext cx="5092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524" y="131379"/>
            <a:ext cx="3100552" cy="889244"/>
          </a:xfrm>
          <a:solidFill>
            <a:srgbClr val="05D805"/>
          </a:solidFill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3320" y="2158193"/>
            <a:ext cx="10368081" cy="2959965"/>
          </a:xfrm>
          <a:noFill/>
        </p:spPr>
        <p:txBody>
          <a:bodyPr>
            <a:normAutofit/>
          </a:bodyPr>
          <a:lstStyle/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i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ề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Sau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s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Cuộn: Ngang 3">
            <a:extLst>
              <a:ext uri="{FF2B5EF4-FFF2-40B4-BE49-F238E27FC236}">
                <a16:creationId xmlns:a16="http://schemas.microsoft.com/office/drawing/2014/main" id="{A4269AAC-C5A1-D42F-869E-80754CDF2C3A}"/>
              </a:ext>
            </a:extLst>
          </p:cNvPr>
          <p:cNvSpPr/>
          <p:nvPr/>
        </p:nvSpPr>
        <p:spPr>
          <a:xfrm>
            <a:off x="460599" y="1254518"/>
            <a:ext cx="11414235" cy="491760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FF4060D-F61B-E7DE-8831-D1AC7687AF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97656" y="629630"/>
            <a:ext cx="2419230" cy="241923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4482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904564" y="1165349"/>
            <a:ext cx="70821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55)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63)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68)</a:t>
            </a:r>
          </a:p>
          <a:p>
            <a:pPr>
              <a:lnSpc>
                <a:spcPct val="150000"/>
              </a:lnSpc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đ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60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66681" y="3648265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1589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y2mate.com - Ba Kể Con Nghe Acoustic Cover Bập Bênh Team_v720P">
            <a:hlinkClick r:id="" action="ppaction://media"/>
            <a:extLst>
              <a:ext uri="{FF2B5EF4-FFF2-40B4-BE49-F238E27FC236}">
                <a16:creationId xmlns:a16="http://schemas.microsoft.com/office/drawing/2014/main" id="{EFEDEE88-DA06-1B01-3E11-EEB1F49F5D80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20403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78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024941" y="1123437"/>
            <a:ext cx="90733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82449" y="4419229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9396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714143" y="1069892"/>
            <a:ext cx="64198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ụ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82449" y="4419229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2131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464213" y="1098759"/>
            <a:ext cx="830348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"/>
              </a:spcAft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cha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ỗ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ẽ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en-US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46590" y="3697570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1812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689278" y="337748"/>
            <a:ext cx="10992893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50326" y="-282259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1496023" y="842060"/>
            <a:ext cx="1024774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"/>
              </a:spcAft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ả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346590" y="2737115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265908" y="2867948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218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49" y="-101292"/>
            <a:ext cx="2490799" cy="1818071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67837" y="1359232"/>
            <a:ext cx="10127339" cy="4310047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314724" y="1578790"/>
            <a:ext cx="1431847" cy="126894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66F5F6F-0131-7285-D993-E8A7E31FE2E9}"/>
              </a:ext>
            </a:extLst>
          </p:cNvPr>
          <p:cNvSpPr txBox="1"/>
          <p:nvPr/>
        </p:nvSpPr>
        <p:spPr>
          <a:xfrm>
            <a:off x="4141967" y="1945904"/>
            <a:ext cx="5092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2060595" y="2646823"/>
            <a:ext cx="969501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1: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ãy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5280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386" y="-199929"/>
            <a:ext cx="1876918" cy="1369990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607973" y="1170060"/>
            <a:ext cx="11113983" cy="4657893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5633" y="1282765"/>
            <a:ext cx="1431847" cy="126894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1732914" y="-47875"/>
            <a:ext cx="1014514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1: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ãy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877042B0-8994-6539-9358-4220E781EBE2}"/>
              </a:ext>
            </a:extLst>
          </p:cNvPr>
          <p:cNvSpPr txBox="1"/>
          <p:nvPr/>
        </p:nvSpPr>
        <p:spPr>
          <a:xfrm>
            <a:off x="1102149" y="1509791"/>
            <a:ext cx="10413584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ự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ị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ớ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ị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0199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7225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386" y="-199929"/>
            <a:ext cx="1876918" cy="1369990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607973" y="648016"/>
            <a:ext cx="11113983" cy="5780215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8592" y="965596"/>
            <a:ext cx="1431847" cy="126894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1628269" y="-13680"/>
            <a:ext cx="989580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E072EBD-0781-AD96-6FA5-8724498712FE}"/>
              </a:ext>
            </a:extLst>
          </p:cNvPr>
          <p:cNvSpPr txBox="1"/>
          <p:nvPr/>
        </p:nvSpPr>
        <p:spPr>
          <a:xfrm>
            <a:off x="1252542" y="1141764"/>
            <a:ext cx="10620628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ay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ẻ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5555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8002C659-8EDF-2BFC-877D-57B3F64E1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id="{199C1731-6241-D711-96B1-82314E3B12F2}"/>
              </a:ext>
            </a:extLst>
          </p:cNvPr>
          <p:cNvSpPr/>
          <p:nvPr/>
        </p:nvSpPr>
        <p:spPr>
          <a:xfrm>
            <a:off x="2161574" y="1178910"/>
            <a:ext cx="9347637" cy="1956273"/>
          </a:xfrm>
          <a:prstGeom prst="wedgeRoundRectCallout">
            <a:avLst>
              <a:gd name="adj1" fmla="val -53807"/>
              <a:gd name="adj2" fmla="val 42279"/>
              <a:gd name="adj3" fmla="val 16667"/>
            </a:avLst>
          </a:prstGeom>
          <a:noFill/>
          <a:ln w="57150">
            <a:solidFill>
              <a:srgbClr val="00A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6896D57-1E4C-7C80-05B9-AA21FDE9EF77}"/>
              </a:ext>
            </a:extLst>
          </p:cNvPr>
          <p:cNvSpPr txBox="1"/>
          <p:nvPr/>
        </p:nvSpPr>
        <p:spPr>
          <a:xfrm>
            <a:off x="2352569" y="1180529"/>
            <a:ext cx="8896677" cy="18419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ừ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Chia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F0F63469-016A-A531-62B1-725D9D352E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65023" y="2734963"/>
            <a:ext cx="2517593" cy="3889118"/>
          </a:xfrm>
          <a:prstGeom prst="rect">
            <a:avLst/>
          </a:prstGeom>
        </p:spPr>
      </p:pic>
      <p:grpSp>
        <p:nvGrpSpPr>
          <p:cNvPr id="6" name="Nhóm 5">
            <a:extLst>
              <a:ext uri="{FF2B5EF4-FFF2-40B4-BE49-F238E27FC236}">
                <a16:creationId xmlns:a16="http://schemas.microsoft.com/office/drawing/2014/main" id="{AEB22CAE-2A6C-61D2-F09E-24430DCBF721}"/>
              </a:ext>
            </a:extLst>
          </p:cNvPr>
          <p:cNvGrpSpPr/>
          <p:nvPr/>
        </p:nvGrpSpPr>
        <p:grpSpPr>
          <a:xfrm>
            <a:off x="4269875" y="-29803"/>
            <a:ext cx="4790807" cy="1043001"/>
            <a:chOff x="6831332" y="5142211"/>
            <a:chExt cx="4790807" cy="1043001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C205A241-AE60-08CD-2DD1-42514B3758CE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ưu đồ: Đường kết nối 10">
              <a:extLst>
                <a:ext uri="{FF2B5EF4-FFF2-40B4-BE49-F238E27FC236}">
                  <a16:creationId xmlns:a16="http://schemas.microsoft.com/office/drawing/2014/main" id="{B47093EC-A4C0-9309-C9C3-5ABFB6AF18A4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Hình ảnh 13">
              <a:extLst>
                <a:ext uri="{FF2B5EF4-FFF2-40B4-BE49-F238E27FC236}">
                  <a16:creationId xmlns:a16="http://schemas.microsoft.com/office/drawing/2014/main" id="{DB59A996-C678-A764-9995-042691097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036043A1-5E32-EBD1-9069-D5325EA17FEA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pic>
        <p:nvPicPr>
          <p:cNvPr id="1026" name="Picture 36" descr="Mời tham dự cuộc thi &amp;amp;quot;Ước mơ của bạn khi là sinh viên&amp;amp;quot; |  Duhoctoancau.com">
            <a:extLst>
              <a:ext uri="{FF2B5EF4-FFF2-40B4-BE49-F238E27FC236}">
                <a16:creationId xmlns:a16="http://schemas.microsoft.com/office/drawing/2014/main" id="{A468FC66-EF75-D7E7-829F-7D62AB5F7287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9"/>
          <a:stretch>
            <a:fillRect/>
          </a:stretch>
        </p:blipFill>
        <p:spPr bwMode="auto">
          <a:xfrm>
            <a:off x="2352569" y="3300895"/>
            <a:ext cx="4026966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7" descr="Cách duy nhất biến ước mơ thành hiện thực: Biết mình muốn gì, kiên trì với">
            <a:extLst>
              <a:ext uri="{FF2B5EF4-FFF2-40B4-BE49-F238E27FC236}">
                <a16:creationId xmlns:a16="http://schemas.microsoft.com/office/drawing/2014/main" id="{D623BDDA-FC8F-BE29-2DAE-F920837CE80B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1" b="-56"/>
          <a:stretch>
            <a:fillRect/>
          </a:stretch>
        </p:blipFill>
        <p:spPr bwMode="auto">
          <a:xfrm>
            <a:off x="6835392" y="3300896"/>
            <a:ext cx="4413854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9188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0017A336-71DE-ED83-4369-5B08F80892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2978161E-950A-7E29-89E1-F2DABCD3C4EB}"/>
              </a:ext>
            </a:extLst>
          </p:cNvPr>
          <p:cNvSpPr txBox="1"/>
          <p:nvPr/>
        </p:nvSpPr>
        <p:spPr>
          <a:xfrm>
            <a:off x="1304804" y="347648"/>
            <a:ext cx="10286796" cy="3439239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ng dẫn học ở nhà</a:t>
            </a:r>
            <a:r>
              <a:rPr lang="pt-BR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êm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 con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â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T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go)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1800AA61-B2AD-46F3-E8F6-424A0D308A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614" y="3786887"/>
            <a:ext cx="4458416" cy="248928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1812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E0FE8BBD-8FF6-87B4-8E7B-5F84248E2787}"/>
              </a:ext>
            </a:extLst>
          </p:cNvPr>
          <p:cNvGrpSpPr/>
          <p:nvPr/>
        </p:nvGrpSpPr>
        <p:grpSpPr>
          <a:xfrm>
            <a:off x="3798422" y="143029"/>
            <a:ext cx="4820806" cy="1043001"/>
            <a:chOff x="6801333" y="482001"/>
            <a:chExt cx="4820806" cy="1043001"/>
          </a:xfrm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34DB785B-5BBB-66BB-D1B2-0B6E76CC1957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" name="Nhóm 9">
              <a:extLst>
                <a:ext uri="{FF2B5EF4-FFF2-40B4-BE49-F238E27FC236}">
                  <a16:creationId xmlns:a16="http://schemas.microsoft.com/office/drawing/2014/main" id="{AD9A13FB-3DAD-D372-2CC3-FBACB9E7E9EA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E507E250-7AAA-1644-ADE4-C4751B9F3A8A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2" name="Hình ảnh 11">
                <a:extLst>
                  <a:ext uri="{FF2B5EF4-FFF2-40B4-BE49-F238E27FC236}">
                    <a16:creationId xmlns:a16="http://schemas.microsoft.com/office/drawing/2014/main" id="{4E319240-4203-5E8A-3136-723CB413FE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5CFD90AF-A32F-A12D-D517-9F250FE80A72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48FB2154-E715-820F-AD86-E49BFC6A3119}"/>
              </a:ext>
            </a:extLst>
          </p:cNvPr>
          <p:cNvSpPr txBox="1"/>
          <p:nvPr/>
        </p:nvSpPr>
        <p:spPr>
          <a:xfrm>
            <a:off x="3387791" y="2133089"/>
            <a:ext cx="6931741" cy="1532334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C3B67111-E58F-3043-1AE4-73D3C82034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742481" y="1494929"/>
            <a:ext cx="5299882" cy="530605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34423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Nhóm 1">
            <a:extLst>
              <a:ext uri="{FF2B5EF4-FFF2-40B4-BE49-F238E27FC236}">
                <a16:creationId xmlns:a16="http://schemas.microsoft.com/office/drawing/2014/main" id="{DC4A7B93-9F2A-6026-CE82-6648C5A34F1F}"/>
              </a:ext>
            </a:extLst>
          </p:cNvPr>
          <p:cNvGrpSpPr/>
          <p:nvPr/>
        </p:nvGrpSpPr>
        <p:grpSpPr>
          <a:xfrm>
            <a:off x="2467369" y="259541"/>
            <a:ext cx="8109383" cy="1384311"/>
            <a:chOff x="6836650" y="2210351"/>
            <a:chExt cx="4334754" cy="1384311"/>
          </a:xfrm>
        </p:grpSpPr>
        <p:grpSp>
          <p:nvGrpSpPr>
            <p:cNvPr id="3" name="Nhóm 2">
              <a:extLst>
                <a:ext uri="{FF2B5EF4-FFF2-40B4-BE49-F238E27FC236}">
                  <a16:creationId xmlns:a16="http://schemas.microsoft.com/office/drawing/2014/main" id="{F4682B3E-87D1-39C3-2848-55A2DEE4D5F8}"/>
                </a:ext>
              </a:extLst>
            </p:cNvPr>
            <p:cNvGrpSpPr/>
            <p:nvPr/>
          </p:nvGrpSpPr>
          <p:grpSpPr>
            <a:xfrm>
              <a:off x="6836650" y="2210351"/>
              <a:ext cx="4334754" cy="1384311"/>
              <a:chOff x="6866649" y="2145894"/>
              <a:chExt cx="4334754" cy="1384311"/>
            </a:xfrm>
          </p:grpSpPr>
          <p:sp>
            <p:nvSpPr>
              <p:cNvPr id="5" name="Hình chữ nhật: Góc Tròn 4">
                <a:extLst>
                  <a:ext uri="{FF2B5EF4-FFF2-40B4-BE49-F238E27FC236}">
                    <a16:creationId xmlns:a16="http://schemas.microsoft.com/office/drawing/2014/main" id="{464C0942-0EC0-F552-A067-233D3FB28D38}"/>
                  </a:ext>
                </a:extLst>
              </p:cNvPr>
              <p:cNvSpPr/>
              <p:nvPr/>
            </p:nvSpPr>
            <p:spPr>
              <a:xfrm>
                <a:off x="6866649" y="2145894"/>
                <a:ext cx="4308476" cy="892746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Lưu đồ: Đường kết nối 5">
                <a:extLst>
                  <a:ext uri="{FF2B5EF4-FFF2-40B4-BE49-F238E27FC236}">
                    <a16:creationId xmlns:a16="http://schemas.microsoft.com/office/drawing/2014/main" id="{D762485A-464C-1498-E485-15B410C75047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493659" cy="79854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64EB735B-D73E-4BE2-B6AB-6C7451045335}"/>
                  </a:ext>
                </a:extLst>
              </p:cNvPr>
              <p:cNvSpPr txBox="1"/>
              <p:nvPr/>
            </p:nvSpPr>
            <p:spPr>
              <a:xfrm flipH="1">
                <a:off x="7507837" y="2268321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4" name="Hình ảnh 3">
              <a:extLst>
                <a:ext uri="{FF2B5EF4-FFF2-40B4-BE49-F238E27FC236}">
                  <a16:creationId xmlns:a16="http://schemas.microsoft.com/office/drawing/2014/main" id="{D786F719-52A2-D5CD-1B42-D2B5E665256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99848" y="2362156"/>
              <a:ext cx="439490" cy="589137"/>
            </a:xfrm>
            <a:prstGeom prst="rect">
              <a:avLst/>
            </a:prstGeom>
          </p:spPr>
        </p:pic>
      </p:grp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32C3B376-FE15-502B-6813-55589718696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3859" y="719617"/>
            <a:ext cx="5625823" cy="495960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13788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1" y="140087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C9851229-D0A8-CE24-533B-74C4809AB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5353" y="1098189"/>
            <a:ext cx="9405219" cy="4392692"/>
          </a:xfrm>
          <a:prstGeom prst="round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em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ă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tro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D85085DF-E4AF-A528-2C5A-B5970663EA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10" y="2662517"/>
            <a:ext cx="2383943" cy="271173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75961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BD8FE45-4877-54CC-B9A3-D785AFD3AC45}"/>
              </a:ext>
            </a:extLst>
          </p:cNvPr>
          <p:cNvSpPr txBox="1"/>
          <p:nvPr/>
        </p:nvSpPr>
        <p:spPr>
          <a:xfrm>
            <a:off x="646124" y="933878"/>
            <a:ext cx="979775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Từ ngữ trong thơ: </a:t>
            </a: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ơ trữ tình ngắn gọn nên từ ngữ trong thơ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099" y="101799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48F75FAF-93D2-525C-BEF5-C1103C6C6CD8}"/>
              </a:ext>
            </a:extLst>
          </p:cNvPr>
          <p:cNvSpPr txBox="1"/>
          <p:nvPr/>
        </p:nvSpPr>
        <p:spPr>
          <a:xfrm>
            <a:off x="646124" y="1512760"/>
            <a:ext cx="35403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rất cô đọng, hàm súc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033ED20-4DAF-FE6E-EB60-013BAAF14EB7}"/>
              </a:ext>
            </a:extLst>
          </p:cNvPr>
          <p:cNvSpPr txBox="1"/>
          <p:nvPr/>
        </p:nvSpPr>
        <p:spPr>
          <a:xfrm>
            <a:off x="646124" y="2029132"/>
            <a:ext cx="6096000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 có tính gợi hình, gợi cảm, đa nghĩa..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E3829FC1-FB25-9F36-E73D-CB08B9FBB63F}"/>
              </a:ext>
            </a:extLst>
          </p:cNvPr>
          <p:cNvSpPr txBox="1"/>
          <p:nvPr/>
        </p:nvSpPr>
        <p:spPr>
          <a:xfrm>
            <a:off x="720503" y="3161027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người đọc phải chủ động liên tưởng, tưởng tượng để hiểu được sự phong phú của ý thơ</a:t>
            </a:r>
            <a:r>
              <a:rPr lang="de-DE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47884903-C815-9938-9F4F-801606CE82ED}"/>
              </a:ext>
            </a:extLst>
          </p:cNvPr>
          <p:cNvSpPr txBox="1"/>
          <p:nvPr/>
        </p:nvSpPr>
        <p:spPr>
          <a:xfrm>
            <a:off x="646124" y="2637485"/>
            <a:ext cx="6096000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thiên về gợ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23232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8" grpId="0" animBg="1"/>
      <p:bldP spid="29" grpId="0" animBg="1"/>
      <p:bldP spid="31" grpId="0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BD8FE45-4877-54CC-B9A3-D785AFD3AC45}"/>
              </a:ext>
            </a:extLst>
          </p:cNvPr>
          <p:cNvSpPr txBox="1"/>
          <p:nvPr/>
        </p:nvSpPr>
        <p:spPr>
          <a:xfrm>
            <a:off x="401099" y="901126"/>
            <a:ext cx="11704579" cy="60640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..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099" y="101799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033ED20-4DAF-FE6E-EB60-013BAAF14EB7}"/>
              </a:ext>
            </a:extLst>
          </p:cNvPr>
          <p:cNvSpPr txBox="1"/>
          <p:nvPr/>
        </p:nvSpPr>
        <p:spPr>
          <a:xfrm>
            <a:off x="583371" y="1593241"/>
            <a:ext cx="9412276" cy="606407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E3829FC1-FB25-9F36-E73D-CB08B9FBB63F}"/>
              </a:ext>
            </a:extLst>
          </p:cNvPr>
          <p:cNvSpPr txBox="1"/>
          <p:nvPr/>
        </p:nvSpPr>
        <p:spPr>
          <a:xfrm>
            <a:off x="583371" y="3009958"/>
            <a:ext cx="10750994" cy="606407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9450C28-3581-9AE0-DFC7-DBD652C17640}"/>
              </a:ext>
            </a:extLst>
          </p:cNvPr>
          <p:cNvSpPr txBox="1"/>
          <p:nvPr/>
        </p:nvSpPr>
        <p:spPr>
          <a:xfrm>
            <a:off x="401099" y="2304516"/>
            <a:ext cx="4726714" cy="60640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47A61CB-396D-4C95-2295-2C707B1E330E}"/>
              </a:ext>
            </a:extLst>
          </p:cNvPr>
          <p:cNvSpPr txBox="1"/>
          <p:nvPr/>
        </p:nvSpPr>
        <p:spPr>
          <a:xfrm>
            <a:off x="583371" y="3531024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cách gieo vầ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C90EB30-F7A0-1A4B-C12A-9386D150EF75}"/>
              </a:ext>
            </a:extLst>
          </p:cNvPr>
          <p:cNvSpPr txBox="1"/>
          <p:nvPr/>
        </p:nvSpPr>
        <p:spPr>
          <a:xfrm>
            <a:off x="583371" y="4025269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ngắt nhịp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151846F-253D-71EA-2523-C291AF694D47}"/>
              </a:ext>
            </a:extLst>
          </p:cNvPr>
          <p:cNvSpPr txBox="1"/>
          <p:nvPr/>
        </p:nvSpPr>
        <p:spPr>
          <a:xfrm>
            <a:off x="583371" y="4565165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biện pháp tu từ: nhân hóa, so sánh, ẩn dụ..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07563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9" grpId="0"/>
      <p:bldP spid="31" grpId="0"/>
      <p:bldP spid="2" grpId="0" animBg="1"/>
      <p:bldP spid="3" grpId="0"/>
      <p:bldP spid="5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4th edition)"/>
  <p:tag name="ISPRING_ULTRA_SCORM_COURSE_ID" val="DDB2E7F4-E3F3-4664-B2DA-D23ED6CAEE4E"/>
  <p:tag name="ISPRING_CMI5_LAUNCH_METHOD" val="any window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,:\uFFFD{7E4926D4-D778-4E49-8EAA-4BB72FA0BC8B}&quot;,&quot;E:\\BÀI GIẢNG ĐIỆN TỬ 2024\\VĂN 7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free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  <p:tag name="ISPRING_SCORM_PASSING_SCORE" val="100.000000"/>
  <p:tag name="ISPRING_PRESENTATION_TITLE" val="7.1 Văn bản Những cánh buồm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4D07858-0342-4C14-ACD7-F553388436AC}:47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A798FE6-95FD-41E3-8072-F1F86BD2A2E8}:47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5DED0B9-BBAF-4C74-ACB7-3BD55C77CEB5}:48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8F48304-8CDF-4DFE-AF77-37A4EC88C511}:48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3912EC8-DECB-49EC-920F-D16B1C6FDDB3}:48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E772C68-D774-4659-885A-CFC3F22678C8}:48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C578DD6-4D7E-43BA-925C-6CB9FEB07442}:48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F3B9328-6587-49C3-8461-8EA92548F1B8}:36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3B0CBAA-A866-47C0-AEC5-AC3CEAE91F78}:47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B6BD081-4348-40C6-BCE4-08E9CBF7FB69}:48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BD50959-0C5B-493A-9585-F88908678FE9}:35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48D597B-5B07-4FAC-87F2-F1907131B084}:48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B7435B1-7402-46DE-9265-6864950B3D4C}:48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B78FCF8-77E3-43F8-8758-1C1C9FA5D55C}:48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2D80898-BC03-4588-A850-9F3CA3CEABB0}:48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8B9A298-5DE2-4485-8945-D5CA7CB59F7C}:49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C6C6CFE-F138-4150-8FF4-8FEA29118D71}:49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8910735-79DD-4E48-A32D-42E10BB98551}:49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0717FBC-34B9-4418-90DA-13B4BE1E51BC}:49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04134C2-6BBC-4734-B872-65BE9FA618AB}:49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EC70978-1DDA-45EE-94F4-933BD425B219}:49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383FF01-92E9-421F-9457-BB4045D50335}:35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628B728-F2A5-4997-8D99-BA22AB020DBB}:49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4689A5F-5953-4728-8B00-7C7E496A5A1B}:49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414B298-A487-436B-959C-B9EF8B4738F3}:49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CAA2524-2236-4E82-BCD0-2F7B049269C7}:50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26F256A-8B54-45B5-BAD5-142295B1F574}:50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2165741-B0B8-486E-8C33-17F411CCF852}:46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58F75F5-1DA4-4CB8-B8D1-A06775A45D2E}:46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17E1952-7C5F-425B-A36D-51B5C09F6B8F}:47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C022550-71D6-460D-A679-2D890BEA135C}:31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04FBCF3-12A1-4517-A3BB-D2093FDA7BF8}:3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07772D0-3E3F-4FAE-8316-F07317617D3A}:356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B42C64C-4580-4538-AC0C-ECDEDEE69922}:50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958D585-491E-47B9-832B-1C36097F0AB1}:50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139DFC1-8C12-4F33-84D9-5727D0E0BDE0}:50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357B0E8-8528-4C8C-8C72-BF699B110E1E}:50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D9A4074-9260-4A5B-9EE0-9CBC1382EA2D}:508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B2A1EC7-1EC7-4FA7-8AF9-FC4196A463E1}:51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3AF3878-24B1-4EF3-BB3D-20E7BF7BB733}:509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69D1EC3-23C1-4074-830C-CD5A9B87363B}:512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8E082DB-346D-4BB9-A270-1C19C0746FA3}:43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651EF88-87F9-4E0A-B5DE-A48507911C8F}:43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968EC6C-0BE2-48B7-9DFF-AAF4D2ACE589}:35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3A918D7-F601-45A2-84D8-05692F316196}:35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3E85FD6-8DE6-42F3-A3F6-097DDB4BA498}:35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E2F6D82-266C-4DBB-9A1B-3A6D376CBDE1}:35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D5D7E73-31E5-45FE-9D06-2F4041D57BD0}:360"/>
</p:tagLst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</TotalTime>
  <Words>3428</Words>
  <Application>Microsoft Office PowerPoint</Application>
  <PresentationFormat>Widescreen</PresentationFormat>
  <Paragraphs>248</Paragraphs>
  <Slides>48</Slides>
  <Notes>1</Notes>
  <HiddenSlides>0</HiddenSlides>
  <MMClips>6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1" baseType="lpstr">
      <vt:lpstr>Arial</vt:lpstr>
      <vt:lpstr>Broadway</vt:lpstr>
      <vt:lpstr>Calibri</vt:lpstr>
      <vt:lpstr>Calibri Light</vt:lpstr>
      <vt:lpstr>Cooper Black</vt:lpstr>
      <vt:lpstr>Goudy Stout</vt:lpstr>
      <vt:lpstr>MS Mincho</vt:lpstr>
      <vt:lpstr>MV Boli</vt:lpstr>
      <vt:lpstr>Tahoma</vt:lpstr>
      <vt:lpstr>Times New Roman</vt:lpstr>
      <vt:lpstr>Wingdings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1 Văn bản Những cánh buồm</dc:title>
  <dc:creator>Thúy Mai</dc:creator>
  <cp:lastModifiedBy>DELL</cp:lastModifiedBy>
  <cp:revision>47</cp:revision>
  <dcterms:created xsi:type="dcterms:W3CDTF">2022-11-23T02:05:14Z</dcterms:created>
  <dcterms:modified xsi:type="dcterms:W3CDTF">2025-04-15T09:05:16Z</dcterms:modified>
</cp:coreProperties>
</file>